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F375F" w:rsidRDefault="000F375F" w:rsidP="00F162A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</w:p>
    <w:p w:rsidR="000F375F" w:rsidRPr="00416D57" w:rsidRDefault="000F375F" w:rsidP="000F375F">
      <w:pPr>
        <w:spacing w:after="0" w:line="240" w:lineRule="auto"/>
        <w:jc w:val="center"/>
        <w:rPr>
          <w:rFonts w:ascii="Calibri" w:eastAsia="Times New Roman" w:hAnsi="Calibri" w:cs="Calibri"/>
          <w:color w:val="FF0000"/>
        </w:rPr>
      </w:pPr>
      <w:r w:rsidRPr="00130363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 xml:space="preserve">MA TRẬN ĐẶC TẢ </w:t>
      </w:r>
      <w:r w:rsidRPr="00416D57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>ĐỀ KIỂM TRA GIỮA HỌC KÌ 1</w:t>
      </w:r>
    </w:p>
    <w:p w:rsidR="000F375F" w:rsidRDefault="000F375F" w:rsidP="000F375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70C0"/>
          <w:sz w:val="28"/>
          <w:szCs w:val="28"/>
        </w:rPr>
      </w:pPr>
      <w:r w:rsidRPr="00416D57">
        <w:rPr>
          <w:rFonts w:ascii="Times New Roman" w:eastAsia="Times New Roman" w:hAnsi="Times New Roman" w:cs="Times New Roman"/>
          <w:b/>
          <w:bCs/>
          <w:color w:val="0070C0"/>
          <w:sz w:val="28"/>
          <w:szCs w:val="28"/>
        </w:rPr>
        <w:t xml:space="preserve"> MÔN: TOÁN</w:t>
      </w:r>
      <w:r>
        <w:rPr>
          <w:rFonts w:ascii="Times New Roman" w:eastAsia="Times New Roman" w:hAnsi="Times New Roman" w:cs="Times New Roman"/>
          <w:b/>
          <w:bCs/>
          <w:color w:val="0070C0"/>
          <w:sz w:val="28"/>
          <w:szCs w:val="28"/>
        </w:rPr>
        <w:t xml:space="preserve"> 11</w:t>
      </w:r>
    </w:p>
    <w:p w:rsidR="000F375F" w:rsidRPr="00416D57" w:rsidRDefault="000F375F" w:rsidP="000F375F">
      <w:pPr>
        <w:spacing w:after="0" w:line="240" w:lineRule="auto"/>
        <w:jc w:val="center"/>
        <w:rPr>
          <w:rFonts w:ascii="Calibri" w:eastAsia="Times New Roman" w:hAnsi="Calibri" w:cs="Calibri"/>
          <w:color w:val="000000" w:themeColor="text1"/>
        </w:rPr>
      </w:pPr>
      <w:r w:rsidRPr="00416D57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highlight w:val="cyan"/>
        </w:rPr>
        <w:t xml:space="preserve">BỘ SÁCH: </w:t>
      </w:r>
      <w:r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highlight w:val="cyan"/>
        </w:rPr>
        <w:t>CÁNH DIỀU</w:t>
      </w:r>
    </w:p>
    <w:p w:rsidR="000F375F" w:rsidRDefault="000F375F" w:rsidP="00F162A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  <w:bookmarkStart w:id="0" w:name="_GoBack"/>
      <w:bookmarkEnd w:id="0"/>
    </w:p>
    <w:p w:rsidR="000F375F" w:rsidRDefault="00F162AB" w:rsidP="00F162A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  <w:r w:rsidRPr="00F162A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CẤU TRÚC MA TRẬN ĐỀ KIỂM TRA GIỮA HỌC KÌ 1 –</w:t>
      </w:r>
    </w:p>
    <w:p w:rsidR="00F162AB" w:rsidRPr="00F162AB" w:rsidRDefault="00F162AB" w:rsidP="00F162AB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F162A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MÔN: TOÁN, LỚP 11 – THỜI GIAN LÀM BÀI: </w:t>
      </w:r>
      <w:r w:rsidRPr="00F162AB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>90</w:t>
      </w:r>
      <w:r w:rsidRPr="00F162A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 phút</w:t>
      </w:r>
    </w:p>
    <w:p w:rsidR="00F162AB" w:rsidRPr="00F162AB" w:rsidRDefault="00F162AB" w:rsidP="00F162AB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F162AB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>Câu hỏi trắc nghiệm: 35 câu (70%)</w:t>
      </w:r>
    </w:p>
    <w:p w:rsidR="00F162AB" w:rsidRPr="00F162AB" w:rsidRDefault="00F162AB" w:rsidP="00F162AB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F162AB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>Câu hỏi tự luận        : 3 câu (30%)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606"/>
        <w:gridCol w:w="1514"/>
        <w:gridCol w:w="1374"/>
        <w:gridCol w:w="681"/>
        <w:gridCol w:w="982"/>
        <w:gridCol w:w="661"/>
        <w:gridCol w:w="982"/>
        <w:gridCol w:w="661"/>
        <w:gridCol w:w="982"/>
        <w:gridCol w:w="661"/>
        <w:gridCol w:w="982"/>
        <w:gridCol w:w="634"/>
        <w:gridCol w:w="661"/>
        <w:gridCol w:w="982"/>
        <w:gridCol w:w="829"/>
      </w:tblGrid>
      <w:tr w:rsidR="00F162AB" w:rsidRPr="00F162AB" w:rsidTr="00F162AB">
        <w:trPr>
          <w:trHeight w:val="300"/>
        </w:trPr>
        <w:tc>
          <w:tcPr>
            <w:tcW w:w="602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C5E0B3"/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TT</w:t>
            </w:r>
          </w:p>
        </w:tc>
        <w:tc>
          <w:tcPr>
            <w:tcW w:w="1714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C5E0B3"/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Nội dung kiến thức</w:t>
            </w:r>
          </w:p>
        </w:tc>
        <w:tc>
          <w:tcPr>
            <w:tcW w:w="2998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C5E0B3"/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Đơn vị kiến thức</w:t>
            </w:r>
          </w:p>
        </w:tc>
        <w:tc>
          <w:tcPr>
            <w:tcW w:w="6994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C5E0B3"/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Mức độ nhận thức</w:t>
            </w:r>
          </w:p>
        </w:tc>
        <w:tc>
          <w:tcPr>
            <w:tcW w:w="242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C5E0B3"/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Tổng</w:t>
            </w:r>
          </w:p>
        </w:tc>
        <w:tc>
          <w:tcPr>
            <w:tcW w:w="856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C5E0B3"/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% tổng</w:t>
            </w:r>
          </w:p>
          <w:p w:rsidR="00F162AB" w:rsidRPr="00F162AB" w:rsidRDefault="00F162AB" w:rsidP="00F162A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điểm</w:t>
            </w:r>
          </w:p>
        </w:tc>
      </w:tr>
      <w:tr w:rsidR="00F162AB" w:rsidRPr="00F162AB" w:rsidTr="00F162AB">
        <w:trPr>
          <w:trHeight w:val="276"/>
        </w:trPr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85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C5E0B3"/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Nhận biết</w:t>
            </w:r>
          </w:p>
        </w:tc>
        <w:tc>
          <w:tcPr>
            <w:tcW w:w="171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C5E0B3"/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Thông hiểu</w:t>
            </w:r>
          </w:p>
        </w:tc>
        <w:tc>
          <w:tcPr>
            <w:tcW w:w="171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C5E0B3"/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Vận dụng</w:t>
            </w:r>
          </w:p>
        </w:tc>
        <w:tc>
          <w:tcPr>
            <w:tcW w:w="171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C5E0B3"/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Vận dụng cao</w:t>
            </w:r>
          </w:p>
        </w:tc>
        <w:tc>
          <w:tcPr>
            <w:tcW w:w="142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C5E0B3"/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Số CH</w:t>
            </w:r>
          </w:p>
        </w:tc>
        <w:tc>
          <w:tcPr>
            <w:tcW w:w="100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C5E0B3"/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Thời gian (phút)</w:t>
            </w: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</w:tc>
      </w:tr>
      <w:tr w:rsidR="00F162AB" w:rsidRPr="00F162AB" w:rsidTr="00F162AB"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8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C5E0B3"/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Số CH</w:t>
            </w:r>
          </w:p>
        </w:tc>
        <w:tc>
          <w:tcPr>
            <w:tcW w:w="10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C5E0B3"/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Thời gian (phút)</w:t>
            </w:r>
          </w:p>
        </w:tc>
        <w:tc>
          <w:tcPr>
            <w:tcW w:w="71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C5E0B3"/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Số CH</w:t>
            </w:r>
          </w:p>
        </w:tc>
        <w:tc>
          <w:tcPr>
            <w:tcW w:w="10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C5E0B3"/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Thời gian (phút)</w:t>
            </w:r>
          </w:p>
        </w:tc>
        <w:tc>
          <w:tcPr>
            <w:tcW w:w="71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C5E0B3"/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Số CH</w:t>
            </w:r>
          </w:p>
        </w:tc>
        <w:tc>
          <w:tcPr>
            <w:tcW w:w="10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C5E0B3"/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Thời gian (phút)</w:t>
            </w:r>
          </w:p>
        </w:tc>
        <w:tc>
          <w:tcPr>
            <w:tcW w:w="71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C5E0B3"/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Số CH</w:t>
            </w:r>
          </w:p>
        </w:tc>
        <w:tc>
          <w:tcPr>
            <w:tcW w:w="10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C5E0B3"/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Thời gian (phút)</w:t>
            </w:r>
          </w:p>
        </w:tc>
        <w:tc>
          <w:tcPr>
            <w:tcW w:w="71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C5E0B3"/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TN</w:t>
            </w:r>
          </w:p>
        </w:tc>
        <w:tc>
          <w:tcPr>
            <w:tcW w:w="71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C5E0B3"/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TL</w:t>
            </w: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</w:tc>
      </w:tr>
      <w:tr w:rsidR="00F162AB" w:rsidRPr="00F162AB" w:rsidTr="00F162AB">
        <w:trPr>
          <w:trHeight w:val="1134"/>
        </w:trPr>
        <w:tc>
          <w:tcPr>
            <w:tcW w:w="602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1</w:t>
            </w:r>
          </w:p>
        </w:tc>
        <w:tc>
          <w:tcPr>
            <w:tcW w:w="1714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HÀM SỐ LƯỢNG GIÁC VÀ PHƯƠNG TRÌNH LƯỢNG GIÁC</w:t>
            </w:r>
          </w:p>
        </w:tc>
        <w:tc>
          <w:tcPr>
            <w:tcW w:w="299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.1. Góc lượng giác. Giá trị lượng giác của góc lượng giác. Các phép biến đổi lượng giác</w:t>
            </w:r>
          </w:p>
        </w:tc>
        <w:tc>
          <w:tcPr>
            <w:tcW w:w="8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0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color w:val="0070C0"/>
                <w:sz w:val="28"/>
                <w:szCs w:val="28"/>
              </w:rPr>
              <w:t>3</w:t>
            </w:r>
          </w:p>
        </w:tc>
        <w:tc>
          <w:tcPr>
            <w:tcW w:w="71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0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color w:val="0070C0"/>
                <w:sz w:val="28"/>
                <w:szCs w:val="28"/>
              </w:rPr>
              <w:t>6</w:t>
            </w:r>
          </w:p>
        </w:tc>
        <w:tc>
          <w:tcPr>
            <w:tcW w:w="71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1</w:t>
            </w:r>
            <w:r w:rsidRPr="00F162AB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</w:t>
            </w:r>
          </w:p>
        </w:tc>
        <w:tc>
          <w:tcPr>
            <w:tcW w:w="10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color w:val="4472C4"/>
                <w:sz w:val="28"/>
                <w:szCs w:val="28"/>
              </w:rPr>
              <w:t>10</w:t>
            </w:r>
          </w:p>
        </w:tc>
        <w:tc>
          <w:tcPr>
            <w:tcW w:w="71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1</w:t>
            </w:r>
            <w:r w:rsidRPr="00F162AB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*</w:t>
            </w:r>
          </w:p>
        </w:tc>
        <w:tc>
          <w:tcPr>
            <w:tcW w:w="10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color w:val="4472C4"/>
                <w:sz w:val="28"/>
                <w:szCs w:val="28"/>
              </w:rPr>
              <w:t>10</w:t>
            </w:r>
          </w:p>
        </w:tc>
        <w:tc>
          <w:tcPr>
            <w:tcW w:w="71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6</w:t>
            </w:r>
          </w:p>
        </w:tc>
        <w:tc>
          <w:tcPr>
            <w:tcW w:w="71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1</w:t>
            </w:r>
            <w:r w:rsidRPr="00F162AB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</w:t>
            </w:r>
            <w:r w:rsidRPr="00F162A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</w:t>
            </w:r>
            <w:r w:rsidRPr="00F162AB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1</w:t>
            </w:r>
            <w:r w:rsidRPr="00F162AB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*</w:t>
            </w:r>
          </w:p>
        </w:tc>
        <w:tc>
          <w:tcPr>
            <w:tcW w:w="100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856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F162AB" w:rsidRPr="00F162AB" w:rsidTr="00F162AB">
        <w:trPr>
          <w:trHeight w:val="562"/>
        </w:trPr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299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.2. Hàm số lượng giác và đồ thị</w:t>
            </w:r>
          </w:p>
        </w:tc>
        <w:tc>
          <w:tcPr>
            <w:tcW w:w="8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0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color w:val="0070C0"/>
                <w:sz w:val="28"/>
                <w:szCs w:val="28"/>
              </w:rPr>
              <w:t>3</w:t>
            </w:r>
          </w:p>
        </w:tc>
        <w:tc>
          <w:tcPr>
            <w:tcW w:w="71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10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color w:val="0070C0"/>
                <w:sz w:val="28"/>
                <w:szCs w:val="28"/>
              </w:rPr>
              <w:t>5</w:t>
            </w:r>
          </w:p>
        </w:tc>
        <w:tc>
          <w:tcPr>
            <w:tcW w:w="71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0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71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0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71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5</w:t>
            </w:r>
          </w:p>
        </w:tc>
        <w:tc>
          <w:tcPr>
            <w:tcW w:w="71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F162AB" w:rsidRPr="00F162AB" w:rsidTr="00F162AB">
        <w:trPr>
          <w:trHeight w:val="580"/>
        </w:trPr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299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.3. Phương trình lượng giác cơ bản</w:t>
            </w:r>
          </w:p>
        </w:tc>
        <w:tc>
          <w:tcPr>
            <w:tcW w:w="8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10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color w:val="0070C0"/>
                <w:sz w:val="28"/>
                <w:szCs w:val="28"/>
              </w:rPr>
              <w:t>3</w:t>
            </w:r>
          </w:p>
        </w:tc>
        <w:tc>
          <w:tcPr>
            <w:tcW w:w="71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10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color w:val="0070C0"/>
                <w:sz w:val="28"/>
                <w:szCs w:val="28"/>
              </w:rPr>
              <w:t>5</w:t>
            </w:r>
          </w:p>
        </w:tc>
        <w:tc>
          <w:tcPr>
            <w:tcW w:w="71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1</w:t>
            </w:r>
            <w:r w:rsidRPr="00F162AB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</w:t>
            </w:r>
          </w:p>
        </w:tc>
        <w:tc>
          <w:tcPr>
            <w:tcW w:w="10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color w:val="0070C0"/>
                <w:sz w:val="28"/>
                <w:szCs w:val="28"/>
              </w:rPr>
              <w:t>10</w:t>
            </w:r>
          </w:p>
        </w:tc>
        <w:tc>
          <w:tcPr>
            <w:tcW w:w="71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1</w:t>
            </w:r>
            <w:r w:rsidRPr="00F162AB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*</w:t>
            </w:r>
          </w:p>
        </w:tc>
        <w:tc>
          <w:tcPr>
            <w:tcW w:w="10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color w:val="4472C4"/>
                <w:sz w:val="28"/>
                <w:szCs w:val="28"/>
              </w:rPr>
              <w:t>10</w:t>
            </w:r>
          </w:p>
        </w:tc>
        <w:tc>
          <w:tcPr>
            <w:tcW w:w="71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4</w:t>
            </w:r>
          </w:p>
        </w:tc>
        <w:tc>
          <w:tcPr>
            <w:tcW w:w="71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1</w:t>
            </w:r>
            <w:r w:rsidRPr="00F162AB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</w:t>
            </w:r>
            <w:r w:rsidRPr="00F162A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</w:t>
            </w:r>
            <w:r w:rsidRPr="00F162AB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1</w:t>
            </w:r>
            <w:r w:rsidRPr="00F162AB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*</w:t>
            </w: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F162AB" w:rsidRPr="00F162AB" w:rsidTr="00F162AB">
        <w:trPr>
          <w:trHeight w:val="580"/>
        </w:trPr>
        <w:tc>
          <w:tcPr>
            <w:tcW w:w="602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2</w:t>
            </w:r>
          </w:p>
        </w:tc>
        <w:tc>
          <w:tcPr>
            <w:tcW w:w="1714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DÃY SỐ</w:t>
            </w:r>
          </w:p>
        </w:tc>
        <w:tc>
          <w:tcPr>
            <w:tcW w:w="299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.1. Dãy số. Dãy số tăng, dãy số giảm</w:t>
            </w:r>
          </w:p>
        </w:tc>
        <w:tc>
          <w:tcPr>
            <w:tcW w:w="8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10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color w:val="0070C0"/>
                <w:sz w:val="28"/>
                <w:szCs w:val="28"/>
              </w:rPr>
              <w:t>2</w:t>
            </w:r>
          </w:p>
        </w:tc>
        <w:tc>
          <w:tcPr>
            <w:tcW w:w="71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10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color w:val="0070C0"/>
                <w:sz w:val="28"/>
                <w:szCs w:val="28"/>
              </w:rPr>
              <w:t>2</w:t>
            </w:r>
          </w:p>
        </w:tc>
        <w:tc>
          <w:tcPr>
            <w:tcW w:w="71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0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71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0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71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3</w:t>
            </w:r>
          </w:p>
        </w:tc>
        <w:tc>
          <w:tcPr>
            <w:tcW w:w="71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0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8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F162AB" w:rsidRPr="00F162AB" w:rsidTr="00F162AB">
        <w:trPr>
          <w:trHeight w:val="580"/>
        </w:trPr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299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.2. Cấp số cộng</w:t>
            </w:r>
          </w:p>
        </w:tc>
        <w:tc>
          <w:tcPr>
            <w:tcW w:w="8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10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color w:val="0070C0"/>
                <w:sz w:val="28"/>
                <w:szCs w:val="28"/>
              </w:rPr>
              <w:t>2</w:t>
            </w:r>
          </w:p>
        </w:tc>
        <w:tc>
          <w:tcPr>
            <w:tcW w:w="71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10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color w:val="0070C0"/>
                <w:sz w:val="28"/>
                <w:szCs w:val="28"/>
              </w:rPr>
              <w:t>2</w:t>
            </w:r>
          </w:p>
        </w:tc>
        <w:tc>
          <w:tcPr>
            <w:tcW w:w="71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1</w:t>
            </w:r>
            <w:r w:rsidRPr="00F162AB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</w:t>
            </w:r>
          </w:p>
        </w:tc>
        <w:tc>
          <w:tcPr>
            <w:tcW w:w="10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71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0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71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3</w:t>
            </w:r>
          </w:p>
        </w:tc>
        <w:tc>
          <w:tcPr>
            <w:tcW w:w="71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1</w:t>
            </w:r>
            <w:r w:rsidRPr="00F162AB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</w:t>
            </w:r>
          </w:p>
        </w:tc>
        <w:tc>
          <w:tcPr>
            <w:tcW w:w="10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8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F162AB" w:rsidRPr="00F162AB" w:rsidTr="00F162AB">
        <w:trPr>
          <w:trHeight w:val="284"/>
        </w:trPr>
        <w:tc>
          <w:tcPr>
            <w:tcW w:w="602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3</w:t>
            </w:r>
          </w:p>
        </w:tc>
        <w:tc>
          <w:tcPr>
            <w:tcW w:w="1714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ĐƯỜNG THẲNG VÀ MẶT PHẲNG TRONG KHÔNG GIAN. QUAN HỆ SONG SONG</w:t>
            </w:r>
          </w:p>
        </w:tc>
        <w:tc>
          <w:tcPr>
            <w:tcW w:w="299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.1. Đường thẳng và mặt phẳng trong không gian. Hình chóp và hình tứ diện</w:t>
            </w:r>
          </w:p>
        </w:tc>
        <w:tc>
          <w:tcPr>
            <w:tcW w:w="8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10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color w:val="0070C0"/>
                <w:sz w:val="28"/>
                <w:szCs w:val="28"/>
              </w:rPr>
              <w:t>6</w:t>
            </w:r>
          </w:p>
        </w:tc>
        <w:tc>
          <w:tcPr>
            <w:tcW w:w="71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10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color w:val="0070C0"/>
                <w:sz w:val="28"/>
                <w:szCs w:val="28"/>
              </w:rPr>
              <w:t>5</w:t>
            </w:r>
          </w:p>
        </w:tc>
        <w:tc>
          <w:tcPr>
            <w:tcW w:w="71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0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71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0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71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6</w:t>
            </w:r>
          </w:p>
        </w:tc>
        <w:tc>
          <w:tcPr>
            <w:tcW w:w="71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00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856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F162AB" w:rsidRPr="00F162AB" w:rsidTr="00F162AB">
        <w:trPr>
          <w:trHeight w:val="284"/>
        </w:trPr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299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.2. Hai đường thẳng song song</w:t>
            </w:r>
          </w:p>
        </w:tc>
        <w:tc>
          <w:tcPr>
            <w:tcW w:w="8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10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color w:val="0070C0"/>
                <w:sz w:val="28"/>
                <w:szCs w:val="28"/>
              </w:rPr>
              <w:t>3</w:t>
            </w:r>
          </w:p>
        </w:tc>
        <w:tc>
          <w:tcPr>
            <w:tcW w:w="71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10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color w:val="0070C0"/>
                <w:sz w:val="28"/>
                <w:szCs w:val="28"/>
              </w:rPr>
              <w:t>5</w:t>
            </w:r>
          </w:p>
        </w:tc>
        <w:tc>
          <w:tcPr>
            <w:tcW w:w="71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0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71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0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71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4</w:t>
            </w:r>
          </w:p>
        </w:tc>
        <w:tc>
          <w:tcPr>
            <w:tcW w:w="71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F162AB" w:rsidRPr="00F162AB" w:rsidTr="00F162AB">
        <w:trPr>
          <w:trHeight w:val="284"/>
        </w:trPr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299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.3. Đường thẳng và mặt phẳng song song</w:t>
            </w:r>
          </w:p>
        </w:tc>
        <w:tc>
          <w:tcPr>
            <w:tcW w:w="8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10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color w:val="0070C0"/>
                <w:sz w:val="28"/>
                <w:szCs w:val="28"/>
              </w:rPr>
              <w:t>3</w:t>
            </w:r>
          </w:p>
        </w:tc>
        <w:tc>
          <w:tcPr>
            <w:tcW w:w="71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10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color w:val="0070C0"/>
                <w:sz w:val="28"/>
                <w:szCs w:val="28"/>
              </w:rPr>
              <w:t>5</w:t>
            </w:r>
          </w:p>
        </w:tc>
        <w:tc>
          <w:tcPr>
            <w:tcW w:w="71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1</w:t>
            </w:r>
            <w:r w:rsidRPr="00F162AB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</w:t>
            </w:r>
          </w:p>
        </w:tc>
        <w:tc>
          <w:tcPr>
            <w:tcW w:w="10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color w:val="0070C0"/>
                <w:sz w:val="28"/>
                <w:szCs w:val="28"/>
              </w:rPr>
              <w:t>10</w:t>
            </w:r>
          </w:p>
        </w:tc>
        <w:tc>
          <w:tcPr>
            <w:tcW w:w="71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0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color w:val="0070C0"/>
                <w:sz w:val="28"/>
                <w:szCs w:val="28"/>
              </w:rPr>
              <w:t>10</w:t>
            </w:r>
          </w:p>
        </w:tc>
        <w:tc>
          <w:tcPr>
            <w:tcW w:w="71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4</w:t>
            </w:r>
          </w:p>
        </w:tc>
        <w:tc>
          <w:tcPr>
            <w:tcW w:w="71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1</w:t>
            </w:r>
            <w:r w:rsidRPr="00F162AB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</w:t>
            </w: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F162AB" w:rsidRPr="00F162AB" w:rsidTr="00F162AB">
        <w:trPr>
          <w:trHeight w:val="70"/>
        </w:trPr>
        <w:tc>
          <w:tcPr>
            <w:tcW w:w="5316" w:type="dxa"/>
            <w:gridSpan w:val="3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Tổng</w:t>
            </w:r>
          </w:p>
          <w:p w:rsidR="00F162AB" w:rsidRPr="00F162AB" w:rsidRDefault="00F162AB" w:rsidP="00F162A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Tỉ lệ (%)</w:t>
            </w:r>
          </w:p>
          <w:p w:rsidR="00F162AB" w:rsidRPr="00F162AB" w:rsidRDefault="00F162AB" w:rsidP="00F162AB">
            <w:pPr>
              <w:spacing w:after="0" w:line="7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Tỉ lệ chung (%)</w:t>
            </w:r>
          </w:p>
        </w:tc>
        <w:tc>
          <w:tcPr>
            <w:tcW w:w="8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7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20</w:t>
            </w:r>
          </w:p>
        </w:tc>
        <w:tc>
          <w:tcPr>
            <w:tcW w:w="10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7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color w:val="0070C0"/>
                <w:sz w:val="28"/>
                <w:szCs w:val="28"/>
              </w:rPr>
              <w:t>25</w:t>
            </w:r>
          </w:p>
        </w:tc>
        <w:tc>
          <w:tcPr>
            <w:tcW w:w="71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7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15</w:t>
            </w:r>
          </w:p>
        </w:tc>
        <w:tc>
          <w:tcPr>
            <w:tcW w:w="10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7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color w:val="0070C0"/>
                <w:sz w:val="28"/>
                <w:szCs w:val="28"/>
              </w:rPr>
              <w:t>35</w:t>
            </w:r>
          </w:p>
        </w:tc>
        <w:tc>
          <w:tcPr>
            <w:tcW w:w="71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7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2</w:t>
            </w:r>
          </w:p>
        </w:tc>
        <w:tc>
          <w:tcPr>
            <w:tcW w:w="10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7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color w:val="0070C0"/>
                <w:sz w:val="28"/>
                <w:szCs w:val="28"/>
              </w:rPr>
              <w:t>20</w:t>
            </w:r>
          </w:p>
        </w:tc>
        <w:tc>
          <w:tcPr>
            <w:tcW w:w="71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7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1</w:t>
            </w:r>
          </w:p>
        </w:tc>
        <w:tc>
          <w:tcPr>
            <w:tcW w:w="10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7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color w:val="0070C0"/>
                <w:sz w:val="28"/>
                <w:szCs w:val="28"/>
              </w:rPr>
              <w:t>10</w:t>
            </w:r>
          </w:p>
        </w:tc>
        <w:tc>
          <w:tcPr>
            <w:tcW w:w="71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7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35</w:t>
            </w:r>
          </w:p>
        </w:tc>
        <w:tc>
          <w:tcPr>
            <w:tcW w:w="71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7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3</w:t>
            </w:r>
          </w:p>
        </w:tc>
        <w:tc>
          <w:tcPr>
            <w:tcW w:w="10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rPr>
                <w:rFonts w:ascii="Times New Roman" w:eastAsia="Times New Roman" w:hAnsi="Times New Roman" w:cs="Times New Roman"/>
                <w:sz w:val="8"/>
                <w:szCs w:val="24"/>
              </w:rPr>
            </w:pPr>
          </w:p>
        </w:tc>
        <w:tc>
          <w:tcPr>
            <w:tcW w:w="8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rPr>
                <w:rFonts w:ascii="Times New Roman" w:eastAsia="Times New Roman" w:hAnsi="Times New Roman" w:cs="Times New Roman"/>
                <w:sz w:val="8"/>
                <w:szCs w:val="24"/>
              </w:rPr>
            </w:pPr>
          </w:p>
        </w:tc>
      </w:tr>
      <w:tr w:rsidR="00F162AB" w:rsidRPr="00F162AB" w:rsidTr="00F162AB">
        <w:trPr>
          <w:trHeight w:val="70"/>
        </w:trPr>
        <w:tc>
          <w:tcPr>
            <w:tcW w:w="0" w:type="auto"/>
            <w:gridSpan w:val="3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85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7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40</w:t>
            </w:r>
          </w:p>
        </w:tc>
        <w:tc>
          <w:tcPr>
            <w:tcW w:w="171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7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30</w:t>
            </w:r>
          </w:p>
        </w:tc>
        <w:tc>
          <w:tcPr>
            <w:tcW w:w="171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7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20</w:t>
            </w:r>
          </w:p>
        </w:tc>
        <w:tc>
          <w:tcPr>
            <w:tcW w:w="171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7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10</w:t>
            </w:r>
          </w:p>
        </w:tc>
        <w:tc>
          <w:tcPr>
            <w:tcW w:w="71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7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70</w:t>
            </w:r>
          </w:p>
        </w:tc>
        <w:tc>
          <w:tcPr>
            <w:tcW w:w="71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7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30</w:t>
            </w:r>
          </w:p>
        </w:tc>
        <w:tc>
          <w:tcPr>
            <w:tcW w:w="10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rPr>
                <w:rFonts w:ascii="Times New Roman" w:eastAsia="Times New Roman" w:hAnsi="Times New Roman" w:cs="Times New Roman"/>
                <w:sz w:val="8"/>
                <w:szCs w:val="24"/>
              </w:rPr>
            </w:pPr>
          </w:p>
        </w:tc>
        <w:tc>
          <w:tcPr>
            <w:tcW w:w="8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7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100</w:t>
            </w:r>
          </w:p>
        </w:tc>
      </w:tr>
      <w:tr w:rsidR="00F162AB" w:rsidRPr="00F162AB" w:rsidTr="00F162AB">
        <w:trPr>
          <w:trHeight w:val="70"/>
        </w:trPr>
        <w:tc>
          <w:tcPr>
            <w:tcW w:w="0" w:type="auto"/>
            <w:gridSpan w:val="3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356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7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70</w:t>
            </w:r>
          </w:p>
        </w:tc>
        <w:tc>
          <w:tcPr>
            <w:tcW w:w="3426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7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30</w:t>
            </w:r>
          </w:p>
        </w:tc>
        <w:tc>
          <w:tcPr>
            <w:tcW w:w="142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7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100</w:t>
            </w:r>
          </w:p>
        </w:tc>
        <w:tc>
          <w:tcPr>
            <w:tcW w:w="10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rPr>
                <w:rFonts w:ascii="Times New Roman" w:eastAsia="Times New Roman" w:hAnsi="Times New Roman" w:cs="Times New Roman"/>
                <w:sz w:val="8"/>
                <w:szCs w:val="24"/>
              </w:rPr>
            </w:pPr>
          </w:p>
        </w:tc>
        <w:tc>
          <w:tcPr>
            <w:tcW w:w="8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7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100</w:t>
            </w:r>
          </w:p>
        </w:tc>
      </w:tr>
    </w:tbl>
    <w:p w:rsidR="00F162AB" w:rsidRPr="00F162AB" w:rsidRDefault="00F162AB" w:rsidP="00F162AB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F162AB"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</w:rPr>
        <w:t>Lưu ý:</w:t>
      </w:r>
    </w:p>
    <w:p w:rsidR="00F162AB" w:rsidRPr="00F162AB" w:rsidRDefault="00F162AB" w:rsidP="00F162AB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F162AB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– Các câu hỏi ở cấp độ nhận biết và thông hiểu là các câu hỏi trắc nghiệm khách quan 4 lựa chọn, trong đó có duy nhất 1 lựa chọn đúng.</w:t>
      </w:r>
    </w:p>
    <w:p w:rsidR="00F162AB" w:rsidRPr="00F162AB" w:rsidRDefault="00F162AB" w:rsidP="00F162AB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F162AB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– Các câu hỏi ở cấp độ vận dụng và vận dụng cao là các câu hỏi tự luận.</w:t>
      </w:r>
    </w:p>
    <w:p w:rsidR="00F162AB" w:rsidRPr="00F162AB" w:rsidRDefault="00F162AB" w:rsidP="00F162AB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F162AB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– Số điểm tính cho 1 câu trắc nghiệm là 0,2 điểm/câu; số điểm của câu tự luận được quy định trong hướng dẫn chấm nhưng phải tương ứng với tỉ lệ điểm được quy định trong ma trận.</w:t>
      </w:r>
    </w:p>
    <w:p w:rsidR="00F162AB" w:rsidRPr="00F162AB" w:rsidRDefault="00F162AB" w:rsidP="00F162AB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F162AB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– Trong nội dung kiến thức:</w:t>
      </w:r>
    </w:p>
    <w:p w:rsidR="00F162AB" w:rsidRPr="00F162AB" w:rsidRDefault="00F162AB" w:rsidP="00F162AB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F162AB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+ (1*): Chỉ được chọn hai câu mức độ vận dụng thuộc hai trong bốn nội dung.</w:t>
      </w:r>
    </w:p>
    <w:p w:rsidR="00F162AB" w:rsidRPr="00F162AB" w:rsidRDefault="00F162AB" w:rsidP="00F162AB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F162AB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+ </w:t>
      </w:r>
      <w:r w:rsidRPr="00F162AB">
        <w:rPr>
          <w:rFonts w:ascii="Times New Roman" w:eastAsia="Times New Roman" w:hAnsi="Times New Roman" w:cs="Times New Roman"/>
          <w:color w:val="000000"/>
          <w:sz w:val="28"/>
          <w:szCs w:val="28"/>
        </w:rPr>
        <w:t>(</w:t>
      </w:r>
      <w:r w:rsidRPr="00F162AB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1</w:t>
      </w:r>
      <w:r w:rsidRPr="00F162AB">
        <w:rPr>
          <w:rFonts w:ascii="Times New Roman" w:eastAsia="Times New Roman" w:hAnsi="Times New Roman" w:cs="Times New Roman"/>
          <w:color w:val="000000"/>
          <w:sz w:val="28"/>
          <w:szCs w:val="28"/>
        </w:rPr>
        <w:t>**)</w:t>
      </w:r>
      <w:r w:rsidRPr="00F162AB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: Chỉ được chọn một câu mức độ vận dụng cao ở một trong hai nội dung.</w:t>
      </w:r>
    </w:p>
    <w:p w:rsidR="00F162AB" w:rsidRDefault="00F162AB" w:rsidP="00F162A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</w:p>
    <w:p w:rsidR="000F375F" w:rsidRDefault="000F375F" w:rsidP="00F162A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</w:p>
    <w:p w:rsidR="000F375F" w:rsidRDefault="000F375F" w:rsidP="00F162A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</w:p>
    <w:p w:rsidR="000F375F" w:rsidRDefault="000F375F" w:rsidP="00F162A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</w:p>
    <w:p w:rsidR="000F375F" w:rsidRDefault="000F375F" w:rsidP="00F162A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</w:p>
    <w:p w:rsidR="000F375F" w:rsidRDefault="000F375F" w:rsidP="00F162A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</w:p>
    <w:p w:rsidR="000F375F" w:rsidRDefault="000F375F" w:rsidP="00F162A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</w:p>
    <w:p w:rsidR="000F375F" w:rsidRDefault="000F375F" w:rsidP="00F162A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</w:p>
    <w:p w:rsidR="000F375F" w:rsidRDefault="000F375F" w:rsidP="00F162A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</w:p>
    <w:p w:rsidR="000F375F" w:rsidRDefault="000F375F" w:rsidP="00F162A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</w:p>
    <w:p w:rsidR="000F375F" w:rsidRDefault="000F375F" w:rsidP="00F162A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</w:p>
    <w:p w:rsidR="000F375F" w:rsidRDefault="00F162AB" w:rsidP="00F162A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  <w:r w:rsidRPr="00F162A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lastRenderedPageBreak/>
        <w:t xml:space="preserve">BẢNG ĐẶC TẢ KĨ THUẬT ĐỀ KIỂM TRA GIỮA HỌC KÌ 1 </w:t>
      </w:r>
    </w:p>
    <w:p w:rsidR="00F162AB" w:rsidRPr="00F162AB" w:rsidRDefault="00F162AB" w:rsidP="00F162AB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F162A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MÔN: TOÁN 11 – THỜI GIAN LÀM BÀI: </w:t>
      </w:r>
      <w:r w:rsidRPr="00F162AB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 xml:space="preserve">90 </w:t>
      </w:r>
      <w:r w:rsidRPr="00F162A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phút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647"/>
        <w:gridCol w:w="1511"/>
        <w:gridCol w:w="1759"/>
        <w:gridCol w:w="5403"/>
        <w:gridCol w:w="928"/>
        <w:gridCol w:w="1059"/>
        <w:gridCol w:w="878"/>
        <w:gridCol w:w="1007"/>
      </w:tblGrid>
      <w:tr w:rsidR="00F162AB" w:rsidRPr="00F162AB" w:rsidTr="00F162AB">
        <w:trPr>
          <w:tblHeader/>
        </w:trPr>
        <w:tc>
          <w:tcPr>
            <w:tcW w:w="714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C5E0B3"/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TT</w:t>
            </w:r>
          </w:p>
        </w:tc>
        <w:tc>
          <w:tcPr>
            <w:tcW w:w="1558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C5E0B3"/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Nội dung kiến thức</w:t>
            </w:r>
          </w:p>
        </w:tc>
        <w:tc>
          <w:tcPr>
            <w:tcW w:w="271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C5E0B3"/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Đơn vị kiến thức</w:t>
            </w:r>
          </w:p>
        </w:tc>
        <w:tc>
          <w:tcPr>
            <w:tcW w:w="6258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C5E0B3"/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Mức độ kiến thức, kĩ năng cần kiểm tra, đánh giá</w:t>
            </w:r>
          </w:p>
        </w:tc>
        <w:tc>
          <w:tcPr>
            <w:tcW w:w="4352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C5E0B3"/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Số câu hỏi theo mức độ nhận thức</w:t>
            </w:r>
          </w:p>
        </w:tc>
      </w:tr>
      <w:tr w:rsidR="00F162AB" w:rsidRPr="00F162AB" w:rsidTr="00F162AB">
        <w:trPr>
          <w:tblHeader/>
        </w:trPr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9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C5E0B3"/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Nhận biết</w:t>
            </w:r>
          </w:p>
        </w:tc>
        <w:tc>
          <w:tcPr>
            <w:tcW w:w="113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C5E0B3"/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Thông hiểu</w:t>
            </w:r>
          </w:p>
        </w:tc>
        <w:tc>
          <w:tcPr>
            <w:tcW w:w="9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C5E0B3"/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Vận dụng</w:t>
            </w:r>
          </w:p>
        </w:tc>
        <w:tc>
          <w:tcPr>
            <w:tcW w:w="12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C5E0B3"/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Vận dụng cao</w:t>
            </w:r>
          </w:p>
        </w:tc>
      </w:tr>
      <w:tr w:rsidR="00F162AB" w:rsidRPr="00F162AB" w:rsidTr="00F162AB">
        <w:trPr>
          <w:trHeight w:val="1144"/>
        </w:trPr>
        <w:tc>
          <w:tcPr>
            <w:tcW w:w="714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1</w:t>
            </w:r>
          </w:p>
        </w:tc>
        <w:tc>
          <w:tcPr>
            <w:tcW w:w="1558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HÀM SỐ LƯỢNG GIÁC VÀ PHƯƠNG TRÌNH LƯỢNG GIÁC</w:t>
            </w:r>
          </w:p>
        </w:tc>
        <w:tc>
          <w:tcPr>
            <w:tcW w:w="2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1.1. Góc lượng giác. Giá trị lượng giác của góc lượng giác. Các phép biến đổi lượng giác</w:t>
            </w:r>
          </w:p>
        </w:tc>
        <w:tc>
          <w:tcPr>
            <w:tcW w:w="62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</w:rPr>
              <w:t>Nhận biết:</w:t>
            </w:r>
          </w:p>
          <w:p w:rsidR="00F162AB" w:rsidRPr="00F162AB" w:rsidRDefault="00F162AB" w:rsidP="00F162A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– Nhận biết được các khái niệm cơ bản về góc lượng giác: khái niệm góc lượng giác; số đo của góc lượng giác; hệ thức Chasles cho các góc lượng giác; đường tròn lượng giác. </w:t>
            </w:r>
          </w:p>
          <w:p w:rsidR="00F162AB" w:rsidRPr="00F162AB" w:rsidRDefault="00F162AB" w:rsidP="00F162A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– Nhận biết được khái niệm giá trị lượng giác của một góc lượng giác. </w:t>
            </w:r>
          </w:p>
          <w:p w:rsidR="00F162AB" w:rsidRPr="00F162AB" w:rsidRDefault="00F162AB" w:rsidP="00F162A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</w:rPr>
              <w:t>Thông hiểu:</w:t>
            </w:r>
          </w:p>
          <w:p w:rsidR="00F162AB" w:rsidRPr="00F162AB" w:rsidRDefault="00F162AB" w:rsidP="00F162A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– Mô tả được bảng giá trị lượng giác của một số góc lượng giác thường gặp; hệ thức cơ bản giữa các giá trị lượng giác của một góc lượng giác; quan hệ giữa các giá trị lượng giác của các góc lượng giác có liên quan đặc biệt: bù nhau, phụ nhau, đối nhau, hơn kém nhau π. </w:t>
            </w:r>
          </w:p>
          <w:p w:rsidR="00F162AB" w:rsidRPr="00F162AB" w:rsidRDefault="00F162AB" w:rsidP="00F162A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– Sử dụng được máy tính cầm tay để tính giá trị lượng giác của một góc lượng giác khi biết số đo của góc đó. </w:t>
            </w:r>
          </w:p>
          <w:p w:rsidR="00F162AB" w:rsidRPr="00F162AB" w:rsidRDefault="00F162AB" w:rsidP="00F162A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– Mô tả được các phép biến đổi lượng giác cơ bản: công thức cộng; công thức góc nhân đôi; công thức biến đổi tích thành tổng và công thức biến đổi tổng thành tích. </w:t>
            </w:r>
          </w:p>
          <w:p w:rsidR="00F162AB" w:rsidRPr="00F162AB" w:rsidRDefault="00F162AB" w:rsidP="00F162A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</w:rPr>
              <w:t>Vận dụng:</w:t>
            </w:r>
          </w:p>
          <w:p w:rsidR="00F162AB" w:rsidRPr="00F162AB" w:rsidRDefault="00F162AB" w:rsidP="00F162A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– Giải quyết được một số bài toán liên quan </w:t>
            </w:r>
            <w:r w:rsidRPr="00F162A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lastRenderedPageBreak/>
              <w:t>đến giá trị lượng giác của góc lượng giác và các phép biến đổi lượng giác (ví dụ: một số bài toán chứng minh đẳng thức lượng giác dựa vào các phép biến đổi lượng giác, …)</w:t>
            </w:r>
          </w:p>
          <w:p w:rsidR="00F162AB" w:rsidRPr="00F162AB" w:rsidRDefault="00F162AB" w:rsidP="00F162A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</w:rPr>
              <w:t>Vận dụng cao:</w:t>
            </w:r>
          </w:p>
          <w:p w:rsidR="00F162AB" w:rsidRPr="00F162AB" w:rsidRDefault="00F162AB" w:rsidP="00F162A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– Giải quyết được một số vấn đề thực tiễn gắn với giá trị lượng giác của góc lượng giác và các phép biến đổi lượng giác.</w:t>
            </w:r>
          </w:p>
        </w:tc>
        <w:tc>
          <w:tcPr>
            <w:tcW w:w="9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lastRenderedPageBreak/>
              <w:t>3</w:t>
            </w:r>
          </w:p>
        </w:tc>
        <w:tc>
          <w:tcPr>
            <w:tcW w:w="113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9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1</w:t>
            </w:r>
            <w:r w:rsidRPr="00F162AB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</w:t>
            </w:r>
          </w:p>
        </w:tc>
        <w:tc>
          <w:tcPr>
            <w:tcW w:w="12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1</w:t>
            </w:r>
            <w:r w:rsidRPr="00F162AB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*</w:t>
            </w:r>
          </w:p>
        </w:tc>
      </w:tr>
      <w:tr w:rsidR="00F162AB" w:rsidRPr="00F162AB" w:rsidTr="00F162AB">
        <w:trPr>
          <w:trHeight w:val="1004"/>
        </w:trPr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2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1.2. Hàm số lượng giác và đồ thị</w:t>
            </w:r>
          </w:p>
        </w:tc>
        <w:tc>
          <w:tcPr>
            <w:tcW w:w="62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</w:rPr>
              <w:t>Nhận biết:</w:t>
            </w:r>
          </w:p>
          <w:p w:rsidR="00F162AB" w:rsidRPr="00F162AB" w:rsidRDefault="00F162AB" w:rsidP="00F162A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– Nhận biết được các khái niệm về hàm số chẵn, hàm số lẻ, hàm số tuần hoàn. </w:t>
            </w:r>
          </w:p>
          <w:p w:rsidR="00F162AB" w:rsidRPr="00F162AB" w:rsidRDefault="00F162AB" w:rsidP="00F162A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– Nhận biết được các đặc trưng hình học của đồ thị hàm số chẵn, hàm số lẻ, hàm số tuần hoàn. </w:t>
            </w:r>
          </w:p>
          <w:p w:rsidR="00F162AB" w:rsidRPr="00F162AB" w:rsidRDefault="00F162AB" w:rsidP="00F162A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– Nhận biết được định nghĩa các hàm lượng giác </w:t>
            </w:r>
            <w:r w:rsidRPr="00F162AB">
              <w:rPr>
                <w:rFonts w:ascii="Times New Roman" w:eastAsia="Times New Roman" w:hAnsi="Times New Roman" w:cs="Times New Roman"/>
                <w:color w:val="000000"/>
                <w:position w:val="-12"/>
                <w:sz w:val="28"/>
                <w:szCs w:val="28"/>
              </w:rPr>
              <w:object w:dxaOrig="394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97.25pt;height:17.25pt" o:ole="">
                  <v:imagedata r:id="rId7" o:title=""/>
                </v:shape>
                <o:OLEObject Type="Embed" ProgID="Equation.DSMT4" ShapeID="_x0000_i1025" DrawAspect="Content" ObjectID="_1758634253" r:id="rId8"/>
              </w:object>
            </w:r>
            <w:r w:rsidRPr="00F162A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 thông qua đường tròn lượng giác. </w:t>
            </w:r>
          </w:p>
          <w:p w:rsidR="00F162AB" w:rsidRPr="00F162AB" w:rsidRDefault="00F162AB" w:rsidP="00F162A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</w:rPr>
              <w:t>Thông hiểu:</w:t>
            </w:r>
          </w:p>
          <w:p w:rsidR="00F162AB" w:rsidRPr="00F162AB" w:rsidRDefault="00F162AB" w:rsidP="00F162A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– Mô tả được bảng giá trị của bốn hàm số lượng giác đó trên một chu kì. </w:t>
            </w:r>
          </w:p>
          <w:p w:rsidR="00F162AB" w:rsidRPr="00F162AB" w:rsidRDefault="00F162AB" w:rsidP="00F162A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– Mô tả được đồ thị của các hàm số </w:t>
            </w:r>
            <w:r w:rsidRPr="00F162AB">
              <w:rPr>
                <w:rFonts w:ascii="Times New Roman" w:eastAsia="Times New Roman" w:hAnsi="Times New Roman" w:cs="Times New Roman"/>
                <w:color w:val="000000"/>
                <w:position w:val="-12"/>
                <w:sz w:val="28"/>
                <w:szCs w:val="28"/>
              </w:rPr>
              <w:object w:dxaOrig="3940" w:dyaOrig="340">
                <v:shape id="_x0000_i1026" type="#_x0000_t75" style="width:197.25pt;height:17.25pt" o:ole="">
                  <v:imagedata r:id="rId7" o:title=""/>
                </v:shape>
                <o:OLEObject Type="Embed" ProgID="Equation.DSMT4" ShapeID="_x0000_i1026" DrawAspect="Content" ObjectID="_1758634254" r:id="rId9"/>
              </w:object>
            </w:r>
          </w:p>
          <w:p w:rsidR="00F162AB" w:rsidRPr="00F162AB" w:rsidRDefault="00F162AB" w:rsidP="00F162A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– Giải thích được: tập xác định; tập giá trị; </w:t>
            </w:r>
            <w:r w:rsidRPr="00F162A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lastRenderedPageBreak/>
              <w:t>tính chất chẵn, lẻ; tính tuần hoàn; chu kì; khoảng đồng biến, nghịch biến của các hàm số</w:t>
            </w:r>
            <w:r w:rsidRPr="00F162AB">
              <w:rPr>
                <w:rFonts w:ascii="Times New Roman" w:eastAsia="Times New Roman" w:hAnsi="Times New Roman" w:cs="Times New Roman"/>
                <w:color w:val="000000"/>
                <w:position w:val="-12"/>
                <w:sz w:val="28"/>
                <w:szCs w:val="28"/>
              </w:rPr>
              <w:object w:dxaOrig="3940" w:dyaOrig="340">
                <v:shape id="_x0000_i1027" type="#_x0000_t75" style="width:197.25pt;height:17.25pt" o:ole="">
                  <v:imagedata r:id="rId7" o:title=""/>
                </v:shape>
                <o:OLEObject Type="Embed" ProgID="Equation.DSMT4" ShapeID="_x0000_i1027" DrawAspect="Content" ObjectID="_1758634255" r:id="rId10"/>
              </w:object>
            </w:r>
            <w:r w:rsidRPr="00F162A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 dựa vào đồ thị. </w:t>
            </w:r>
          </w:p>
          <w:p w:rsidR="00F162AB" w:rsidRPr="00F162AB" w:rsidRDefault="00F162AB" w:rsidP="00F162A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</w:rPr>
              <w:t>Vận dụng:</w:t>
            </w:r>
          </w:p>
          <w:p w:rsidR="00F162AB" w:rsidRPr="00F162AB" w:rsidRDefault="00F162AB" w:rsidP="00F162A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– Giải quyết được một số bài toán liên quan đến hàm số lượng giác và đồ thị hàm số lượng giác.</w:t>
            </w:r>
          </w:p>
          <w:p w:rsidR="00F162AB" w:rsidRPr="00F162AB" w:rsidRDefault="00F162AB" w:rsidP="00F162A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</w:rPr>
              <w:t>Vận dụng cao:</w:t>
            </w:r>
          </w:p>
          <w:p w:rsidR="00F162AB" w:rsidRPr="00F162AB" w:rsidRDefault="00F162AB" w:rsidP="00F162A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– Giải quyết được một số vấn đề thực tiễn gắn với hàm số lượng giác (ví dụ: một số bài toán có liên quan đến dao động điều hoà trong Vật lí,...).</w:t>
            </w:r>
          </w:p>
        </w:tc>
        <w:tc>
          <w:tcPr>
            <w:tcW w:w="9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lastRenderedPageBreak/>
              <w:t>3</w:t>
            </w:r>
          </w:p>
        </w:tc>
        <w:tc>
          <w:tcPr>
            <w:tcW w:w="113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9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2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F162AB" w:rsidRPr="00F162AB" w:rsidTr="00F162AB">
        <w:trPr>
          <w:trHeight w:val="1224"/>
        </w:trPr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2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1.3. Phương trình lượng giác cơ bản</w:t>
            </w:r>
          </w:p>
        </w:tc>
        <w:tc>
          <w:tcPr>
            <w:tcW w:w="62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</w:rPr>
              <w:t>Nhận biết:</w:t>
            </w:r>
          </w:p>
          <w:p w:rsidR="00F162AB" w:rsidRPr="00F162AB" w:rsidRDefault="00F162AB" w:rsidP="00F162A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– Nhận biết được công thức nghiệm của phương trình lượng giác cơ bản: </w:t>
            </w:r>
            <w:r w:rsidRPr="00F162AB">
              <w:rPr>
                <w:rFonts w:ascii="Times New Roman" w:eastAsia="Times New Roman" w:hAnsi="Times New Roman" w:cs="Times New Roman"/>
                <w:color w:val="000000"/>
                <w:position w:val="-12"/>
                <w:sz w:val="28"/>
                <w:szCs w:val="28"/>
              </w:rPr>
              <w:object w:dxaOrig="3940" w:dyaOrig="340">
                <v:shape id="_x0000_i1028" type="#_x0000_t75" style="width:197.25pt;height:17.25pt" o:ole="">
                  <v:imagedata r:id="rId7" o:title=""/>
                </v:shape>
                <o:OLEObject Type="Embed" ProgID="Equation.DSMT4" ShapeID="_x0000_i1028" DrawAspect="Content" ObjectID="_1758634256" r:id="rId11"/>
              </w:object>
            </w:r>
            <w:r w:rsidRPr="00F162A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 bằng cách vận dụng đồ thị hàm số lượng giác tương ứng. </w:t>
            </w:r>
          </w:p>
          <w:p w:rsidR="00F162AB" w:rsidRDefault="00F162AB" w:rsidP="00F162A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</w:rPr>
              <w:t>Thông hiểu:</w:t>
            </w:r>
          </w:p>
          <w:p w:rsidR="00F162AB" w:rsidRPr="00F162AB" w:rsidRDefault="00F162AB" w:rsidP="00F162A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– Tính được nghiệm gần đúng của phương trình lượng giác cơ bản bằng máy tính cầm tay. </w:t>
            </w:r>
          </w:p>
          <w:p w:rsidR="00F162AB" w:rsidRPr="00F162AB" w:rsidRDefault="00F162AB" w:rsidP="00F162A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</w:rPr>
              <w:t>Vận dụng:</w:t>
            </w:r>
          </w:p>
          <w:p w:rsidR="00F162AB" w:rsidRPr="00F162AB" w:rsidRDefault="00F162AB" w:rsidP="00F162A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lastRenderedPageBreak/>
              <w:t xml:space="preserve">– Giải được phương trình lượng giác ở dạng vận dụng trực tiếp phương trình lượng giác cơ bản (ví dụ: giải phương trình lượng giác dạng , ). </w:t>
            </w:r>
          </w:p>
          <w:p w:rsidR="00F162AB" w:rsidRDefault="00F162AB" w:rsidP="00F162A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</w:rPr>
              <w:t>Vận dụng cao:</w:t>
            </w:r>
          </w:p>
          <w:p w:rsidR="00F162AB" w:rsidRPr="00F162AB" w:rsidRDefault="00F162AB" w:rsidP="00F162A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– Giải quyết được một số vấn đề thực tiễn gắn với phương trình lượng giác (ví dụ: một số bài toán liên quan đến dao động điều hòa trong Vật lí,...).</w:t>
            </w:r>
          </w:p>
        </w:tc>
        <w:tc>
          <w:tcPr>
            <w:tcW w:w="9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lastRenderedPageBreak/>
              <w:t>2</w:t>
            </w:r>
          </w:p>
        </w:tc>
        <w:tc>
          <w:tcPr>
            <w:tcW w:w="113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9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1</w:t>
            </w:r>
            <w:r w:rsidRPr="00F162AB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</w:t>
            </w:r>
          </w:p>
        </w:tc>
        <w:tc>
          <w:tcPr>
            <w:tcW w:w="12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1</w:t>
            </w:r>
            <w:r w:rsidRPr="00F162AB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*</w:t>
            </w:r>
          </w:p>
        </w:tc>
      </w:tr>
      <w:tr w:rsidR="00F162AB" w:rsidRPr="00F162AB" w:rsidTr="00F162AB">
        <w:trPr>
          <w:trHeight w:val="1082"/>
        </w:trPr>
        <w:tc>
          <w:tcPr>
            <w:tcW w:w="714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lastRenderedPageBreak/>
              <w:t>2</w:t>
            </w:r>
          </w:p>
        </w:tc>
        <w:tc>
          <w:tcPr>
            <w:tcW w:w="1558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DÃY SỐ</w:t>
            </w:r>
          </w:p>
        </w:tc>
        <w:tc>
          <w:tcPr>
            <w:tcW w:w="2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2.1. Dãy số. Dãy số tăng, dãy số giảm</w:t>
            </w:r>
          </w:p>
        </w:tc>
        <w:tc>
          <w:tcPr>
            <w:tcW w:w="62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Default="00F162AB" w:rsidP="00F162A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</w:rPr>
              <w:t>Nhận biết:</w:t>
            </w:r>
          </w:p>
          <w:p w:rsidR="00F162AB" w:rsidRPr="00F162AB" w:rsidRDefault="00F162AB" w:rsidP="00F162A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– Nhận biết được dãy số hữu hạn, dãy số vô hạn.</w:t>
            </w:r>
          </w:p>
          <w:p w:rsidR="00F162AB" w:rsidRPr="00F162AB" w:rsidRDefault="00F162AB" w:rsidP="00F162A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– Nhận biết được tính chất tăng, giảm, bị chặn của dãy số trong những trường hợp đơn giản.</w:t>
            </w:r>
          </w:p>
          <w:p w:rsidR="00F162AB" w:rsidRDefault="00F162AB" w:rsidP="00F162A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</w:rPr>
              <w:t>Thông hiểu:</w:t>
            </w:r>
          </w:p>
          <w:p w:rsidR="00F162AB" w:rsidRPr="00F162AB" w:rsidRDefault="00F162AB" w:rsidP="00F162A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– Thể hiện được cách cho dãy số bằng liệt kê các số hạng; bằng công thức tổng quát; bằng hệ thức truy hồi; bằng cách mô tả. </w:t>
            </w:r>
          </w:p>
          <w:p w:rsidR="00F162AB" w:rsidRPr="00F162AB" w:rsidRDefault="00F162AB" w:rsidP="00F162A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9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113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9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2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F162AB" w:rsidRPr="00F162AB" w:rsidTr="00F162AB">
        <w:trPr>
          <w:trHeight w:val="2150"/>
        </w:trPr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2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2.2. Cấp số cộng</w:t>
            </w:r>
          </w:p>
        </w:tc>
        <w:tc>
          <w:tcPr>
            <w:tcW w:w="62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</w:rPr>
              <w:t>Nhận biết:</w:t>
            </w:r>
          </w:p>
          <w:p w:rsidR="00F162AB" w:rsidRPr="00F162AB" w:rsidRDefault="00F162AB" w:rsidP="00F162A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– Nhận biết được một dãy số là cấp số cộng. </w:t>
            </w:r>
          </w:p>
          <w:p w:rsidR="00F162AB" w:rsidRPr="00F162AB" w:rsidRDefault="00F162AB" w:rsidP="00F162A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</w:rPr>
              <w:t>Thông hiểu:</w:t>
            </w:r>
          </w:p>
          <w:p w:rsidR="00F162AB" w:rsidRPr="00F162AB" w:rsidRDefault="00F162AB" w:rsidP="00F162A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– Giải thích được công thức xác định số hạng tổng quát của cấp số cộng. </w:t>
            </w:r>
          </w:p>
          <w:p w:rsidR="00F162AB" w:rsidRPr="00F162AB" w:rsidRDefault="00F162AB" w:rsidP="00F162A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– Tính được tổng của n số hạng đầu tiên của cấp số cộng. </w:t>
            </w:r>
          </w:p>
          <w:p w:rsidR="00F162AB" w:rsidRPr="00F162AB" w:rsidRDefault="00F162AB" w:rsidP="00F162A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</w:rPr>
              <w:t>Vận dụng:</w:t>
            </w:r>
          </w:p>
          <w:p w:rsidR="00F162AB" w:rsidRPr="00F162AB" w:rsidRDefault="00F162AB" w:rsidP="00F162A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– Giải quyết được một số vấn đề thực tiễn gắn với cấp số cộng để giải một số bài toán liên quan đến thực tiễn (ví dụ: một số vấn đề trong Sinh học, trong Giáo dục dân số,...).</w:t>
            </w:r>
          </w:p>
        </w:tc>
        <w:tc>
          <w:tcPr>
            <w:tcW w:w="9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113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9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1</w:t>
            </w:r>
            <w:r w:rsidRPr="00F162AB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</w:t>
            </w:r>
          </w:p>
        </w:tc>
        <w:tc>
          <w:tcPr>
            <w:tcW w:w="12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F162AB" w:rsidRPr="00F162AB" w:rsidTr="00F162AB">
        <w:trPr>
          <w:trHeight w:val="1126"/>
        </w:trPr>
        <w:tc>
          <w:tcPr>
            <w:tcW w:w="714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3</w:t>
            </w:r>
          </w:p>
        </w:tc>
        <w:tc>
          <w:tcPr>
            <w:tcW w:w="1558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ĐƯỜNG THẲNG VÀ MẶT PHẲNG TRONG KHÔNG GIAN. QUAN HỆ SONG SONG</w:t>
            </w:r>
          </w:p>
        </w:tc>
        <w:tc>
          <w:tcPr>
            <w:tcW w:w="2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3.1. Đường thẳng và mặt phẳng trong không gian. Hình chóp và hình tứ diện</w:t>
            </w:r>
          </w:p>
        </w:tc>
        <w:tc>
          <w:tcPr>
            <w:tcW w:w="62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</w:rPr>
              <w:t>Nhận biết:</w:t>
            </w:r>
          </w:p>
          <w:p w:rsidR="00F162AB" w:rsidRPr="00F162AB" w:rsidRDefault="00F162AB" w:rsidP="00F162A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– Nhận biết được các quan hệ liên thuộc cơ bản giữa điểm, đường thẳng, mặt phẳng trong không gian. </w:t>
            </w:r>
          </w:p>
          <w:p w:rsidR="00F162AB" w:rsidRPr="00F162AB" w:rsidRDefault="00F162AB" w:rsidP="00F162A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– Nhận biết được hình chóp, hình tứ diện.</w:t>
            </w:r>
          </w:p>
          <w:p w:rsidR="00F162AB" w:rsidRPr="00F162AB" w:rsidRDefault="00F162AB" w:rsidP="00F162A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</w:rPr>
              <w:t>Thông hiểu:</w:t>
            </w:r>
          </w:p>
          <w:p w:rsidR="00F162AB" w:rsidRPr="00F162AB" w:rsidRDefault="00F162AB" w:rsidP="00F162A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– Mô tả được ba cách xác định mặt phẳng (qua ba điểm không thẳng hàng; qua một đường thẳng và một điểm không thuộc đường thẳng đó; qua hai đường thẳng cắt nhau). </w:t>
            </w:r>
          </w:p>
          <w:p w:rsidR="00F162AB" w:rsidRPr="00F162AB" w:rsidRDefault="00F162AB" w:rsidP="00F162A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– Xác định được giao tuyến của hai mặt phẳng; giao điểm của đường thẳng và mặt </w:t>
            </w:r>
            <w:r w:rsidRPr="00F162A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lastRenderedPageBreak/>
              <w:t xml:space="preserve">phẳng. </w:t>
            </w:r>
          </w:p>
          <w:p w:rsidR="00F162AB" w:rsidRPr="00F162AB" w:rsidRDefault="00F162AB" w:rsidP="00F162A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</w:rPr>
              <w:t>Vận dụng:</w:t>
            </w:r>
          </w:p>
          <w:p w:rsidR="00F162AB" w:rsidRPr="00F162AB" w:rsidRDefault="00F162AB" w:rsidP="00F162A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– Vận dụng được các tính chất về giao tuyến của hai mặt phẳng; giao điểm của đường thẳng và mặt phẳng vào giải bài tập. </w:t>
            </w:r>
          </w:p>
          <w:p w:rsidR="00F162AB" w:rsidRPr="00F162AB" w:rsidRDefault="00F162AB" w:rsidP="00F162A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– Vận dụng được kiến thức về đường thẳng, mặt phẳng trong không gian để mô tả một số hình ảnh trong thực tiễn. </w:t>
            </w:r>
          </w:p>
        </w:tc>
        <w:tc>
          <w:tcPr>
            <w:tcW w:w="9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lastRenderedPageBreak/>
              <w:t>4</w:t>
            </w:r>
          </w:p>
        </w:tc>
        <w:tc>
          <w:tcPr>
            <w:tcW w:w="113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9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2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F162AB" w:rsidRPr="00F162AB" w:rsidTr="00F162AB">
        <w:trPr>
          <w:trHeight w:val="70"/>
        </w:trPr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2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70" w:lineRule="atLeast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3.2. Hai đường thẳng song song</w:t>
            </w:r>
          </w:p>
        </w:tc>
        <w:tc>
          <w:tcPr>
            <w:tcW w:w="62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</w:rPr>
              <w:t>Nhận biết:</w:t>
            </w:r>
          </w:p>
          <w:p w:rsidR="00F162AB" w:rsidRPr="00F162AB" w:rsidRDefault="00F162AB" w:rsidP="00F162A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– Nhận biết được vị trí tương đối của hai đường thẳng trong không gian: hai đường thẳng trùng nhau, song song, cắt nhau, chéo nhau trong không gian. </w:t>
            </w:r>
          </w:p>
          <w:p w:rsidR="00F162AB" w:rsidRPr="00F162AB" w:rsidRDefault="00F162AB" w:rsidP="00F162A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</w:rPr>
              <w:t>Thông hiểu:</w:t>
            </w:r>
          </w:p>
          <w:p w:rsidR="00F162AB" w:rsidRPr="00F162AB" w:rsidRDefault="00F162AB" w:rsidP="00F162A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– Giải thích được tính chất cơ bản về hai đường thẳng song song trong không gian. </w:t>
            </w:r>
          </w:p>
          <w:p w:rsidR="00F162AB" w:rsidRPr="00F162AB" w:rsidRDefault="00F162AB" w:rsidP="00F162A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</w:rPr>
              <w:t>Vận dụng:</w:t>
            </w:r>
          </w:p>
          <w:p w:rsidR="00F162AB" w:rsidRPr="00F162AB" w:rsidRDefault="00F162AB" w:rsidP="00F162AB">
            <w:pPr>
              <w:spacing w:after="0" w:line="70" w:lineRule="atLeast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– Vận dụng được kiến thức về hai đường thẳng song song để mô tả một số hình ảnh trong thực tiễn. </w:t>
            </w:r>
          </w:p>
        </w:tc>
        <w:tc>
          <w:tcPr>
            <w:tcW w:w="9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7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113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7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9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rPr>
                <w:rFonts w:ascii="Times New Roman" w:eastAsia="Times New Roman" w:hAnsi="Times New Roman" w:cs="Times New Roman"/>
                <w:sz w:val="8"/>
                <w:szCs w:val="24"/>
              </w:rPr>
            </w:pPr>
          </w:p>
        </w:tc>
        <w:tc>
          <w:tcPr>
            <w:tcW w:w="12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rPr>
                <w:rFonts w:ascii="Times New Roman" w:eastAsia="Times New Roman" w:hAnsi="Times New Roman" w:cs="Times New Roman"/>
                <w:sz w:val="8"/>
                <w:szCs w:val="24"/>
              </w:rPr>
            </w:pPr>
          </w:p>
        </w:tc>
      </w:tr>
      <w:tr w:rsidR="00F162AB" w:rsidRPr="00F162AB" w:rsidTr="00F162AB">
        <w:trPr>
          <w:trHeight w:val="70"/>
        </w:trPr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2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70" w:lineRule="atLeast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3.3. Đường thẳng và mặt phẳng song song</w:t>
            </w:r>
          </w:p>
        </w:tc>
        <w:tc>
          <w:tcPr>
            <w:tcW w:w="62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</w:rPr>
              <w:t>Nhận biết:</w:t>
            </w:r>
          </w:p>
          <w:p w:rsidR="00F162AB" w:rsidRPr="00F162AB" w:rsidRDefault="00F162AB" w:rsidP="00F162A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– Nhận biết được đường thẳng song song với mặt phẳng. </w:t>
            </w:r>
          </w:p>
          <w:p w:rsidR="00F162AB" w:rsidRPr="00F162AB" w:rsidRDefault="00F162AB" w:rsidP="00F162A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</w:rPr>
              <w:t>Thông hiểu:</w:t>
            </w:r>
          </w:p>
          <w:p w:rsidR="00F162AB" w:rsidRPr="00F162AB" w:rsidRDefault="00F162AB" w:rsidP="00F162A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lastRenderedPageBreak/>
              <w:t xml:space="preserve">– Giải thích được điều kiện để đường thẳng song song với mặt phẳng. </w:t>
            </w:r>
          </w:p>
          <w:p w:rsidR="00F162AB" w:rsidRPr="00F162AB" w:rsidRDefault="00F162AB" w:rsidP="00F162A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– Giải thích được tính chất cơ bản về đường thẳng song song với mặt phẳng. </w:t>
            </w:r>
          </w:p>
          <w:p w:rsidR="00F162AB" w:rsidRPr="00F162AB" w:rsidRDefault="00F162AB" w:rsidP="00F162A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</w:rPr>
              <w:t>Vận dụng:</w:t>
            </w:r>
          </w:p>
          <w:p w:rsidR="00F162AB" w:rsidRPr="00F162AB" w:rsidRDefault="00F162AB" w:rsidP="00F162AB">
            <w:pPr>
              <w:spacing w:after="0" w:line="70" w:lineRule="atLeast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– Vận dụng được kiến thức về đường thẳng song song với mặt phẳng để mô tả một số hình ảnh trong thực tiễn.</w:t>
            </w:r>
          </w:p>
        </w:tc>
        <w:tc>
          <w:tcPr>
            <w:tcW w:w="9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7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lastRenderedPageBreak/>
              <w:t>2</w:t>
            </w:r>
          </w:p>
        </w:tc>
        <w:tc>
          <w:tcPr>
            <w:tcW w:w="113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7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9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7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1</w:t>
            </w:r>
            <w:r w:rsidRPr="00F162AB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</w:t>
            </w:r>
          </w:p>
        </w:tc>
        <w:tc>
          <w:tcPr>
            <w:tcW w:w="12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rPr>
                <w:rFonts w:ascii="Times New Roman" w:eastAsia="Times New Roman" w:hAnsi="Times New Roman" w:cs="Times New Roman"/>
                <w:sz w:val="8"/>
                <w:szCs w:val="24"/>
              </w:rPr>
            </w:pPr>
          </w:p>
        </w:tc>
      </w:tr>
      <w:tr w:rsidR="00F162AB" w:rsidRPr="00F162AB" w:rsidTr="00F162AB">
        <w:trPr>
          <w:trHeight w:val="70"/>
        </w:trPr>
        <w:tc>
          <w:tcPr>
            <w:tcW w:w="227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rPr>
                <w:rFonts w:ascii="Times New Roman" w:eastAsia="Times New Roman" w:hAnsi="Times New Roman" w:cs="Times New Roman"/>
                <w:sz w:val="8"/>
                <w:szCs w:val="24"/>
              </w:rPr>
            </w:pPr>
          </w:p>
        </w:tc>
        <w:tc>
          <w:tcPr>
            <w:tcW w:w="2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rPr>
                <w:rFonts w:ascii="Times New Roman" w:eastAsia="Times New Roman" w:hAnsi="Times New Roman" w:cs="Times New Roman"/>
                <w:sz w:val="8"/>
                <w:szCs w:val="24"/>
              </w:rPr>
            </w:pPr>
          </w:p>
        </w:tc>
        <w:tc>
          <w:tcPr>
            <w:tcW w:w="62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240" w:lineRule="auto"/>
              <w:rPr>
                <w:rFonts w:ascii="Times New Roman" w:eastAsia="Times New Roman" w:hAnsi="Times New Roman" w:cs="Times New Roman"/>
                <w:sz w:val="8"/>
                <w:szCs w:val="24"/>
              </w:rPr>
            </w:pPr>
          </w:p>
        </w:tc>
        <w:tc>
          <w:tcPr>
            <w:tcW w:w="9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7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20</w:t>
            </w:r>
          </w:p>
        </w:tc>
        <w:tc>
          <w:tcPr>
            <w:tcW w:w="113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7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15</w:t>
            </w:r>
          </w:p>
        </w:tc>
        <w:tc>
          <w:tcPr>
            <w:tcW w:w="9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7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2</w:t>
            </w:r>
          </w:p>
        </w:tc>
        <w:tc>
          <w:tcPr>
            <w:tcW w:w="12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F162AB" w:rsidRPr="00F162AB" w:rsidRDefault="00F162AB" w:rsidP="00F162AB">
            <w:pPr>
              <w:spacing w:after="0" w:line="7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162AB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1</w:t>
            </w:r>
          </w:p>
        </w:tc>
      </w:tr>
    </w:tbl>
    <w:p w:rsidR="001948BB" w:rsidRDefault="001948BB"/>
    <w:sectPr w:rsidR="001948BB" w:rsidSect="00F162AB">
      <w:headerReference w:type="default" r:id="rId12"/>
      <w:footerReference w:type="default" r:id="rId13"/>
      <w:pgSz w:w="15840" w:h="12240" w:orient="landscape"/>
      <w:pgMar w:top="851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D249F" w:rsidRDefault="008D249F" w:rsidP="00714B32">
      <w:pPr>
        <w:spacing w:after="0" w:line="240" w:lineRule="auto"/>
      </w:pPr>
      <w:r>
        <w:separator/>
      </w:r>
    </w:p>
  </w:endnote>
  <w:endnote w:type="continuationSeparator" w:id="0">
    <w:p w:rsidR="008D249F" w:rsidRDefault="008D249F" w:rsidP="00714B3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3145D" w:rsidRPr="00C3145D" w:rsidRDefault="00C3145D" w:rsidP="00C3145D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C3145D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</w:t>
    </w:r>
    <w:r w:rsidRPr="00C3145D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</w:t>
    </w:r>
    <w:r w:rsidRPr="00C3145D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C3145D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C3145D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C3145D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C3145D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C3145D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C3145D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C3145D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0F375F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C3145D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D249F" w:rsidRDefault="008D249F" w:rsidP="00714B32">
      <w:pPr>
        <w:spacing w:after="0" w:line="240" w:lineRule="auto"/>
      </w:pPr>
      <w:r>
        <w:separator/>
      </w:r>
    </w:p>
  </w:footnote>
  <w:footnote w:type="continuationSeparator" w:id="0">
    <w:p w:rsidR="008D249F" w:rsidRDefault="008D249F" w:rsidP="00714B3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3145D" w:rsidRPr="00C3145D" w:rsidRDefault="00C3145D" w:rsidP="00C3145D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C3145D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C3145D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A7777"/>
    <w:rsid w:val="000F375F"/>
    <w:rsid w:val="00121CC4"/>
    <w:rsid w:val="001948BB"/>
    <w:rsid w:val="005B4071"/>
    <w:rsid w:val="006A3DEB"/>
    <w:rsid w:val="00714B32"/>
    <w:rsid w:val="008D249F"/>
    <w:rsid w:val="00A86B74"/>
    <w:rsid w:val="00C3145D"/>
    <w:rsid w:val="00CA7777"/>
    <w:rsid w:val="00F162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162A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162AB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714B3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14B32"/>
  </w:style>
  <w:style w:type="paragraph" w:styleId="Footer">
    <w:name w:val="footer"/>
    <w:basedOn w:val="Normal"/>
    <w:link w:val="FooterChar"/>
    <w:uiPriority w:val="99"/>
    <w:unhideWhenUsed/>
    <w:rsid w:val="00714B3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14B32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162A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162AB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714B3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14B32"/>
  </w:style>
  <w:style w:type="paragraph" w:styleId="Footer">
    <w:name w:val="footer"/>
    <w:basedOn w:val="Normal"/>
    <w:link w:val="FooterChar"/>
    <w:uiPriority w:val="99"/>
    <w:unhideWhenUsed/>
    <w:rsid w:val="00714B3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14B3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11053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styles.xml" Type="http://schemas.openxmlformats.org/officeDocument/2006/relationships/styles"/><Relationship Id="rId10" Target="embeddings/oleObject3.bin" Type="http://schemas.openxmlformats.org/officeDocument/2006/relationships/oleObject"/><Relationship Id="rId11" Target="embeddings/oleObject4.bin" Type="http://schemas.openxmlformats.org/officeDocument/2006/relationships/oleObject"/><Relationship Id="rId12" Target="header1.xml" Type="http://schemas.openxmlformats.org/officeDocument/2006/relationships/header"/><Relationship Id="rId13" Target="footer1.xml" Type="http://schemas.openxmlformats.org/officeDocument/2006/relationships/footer"/><Relationship Id="rId14" Target="fontTable.xml" Type="http://schemas.openxmlformats.org/officeDocument/2006/relationships/fontTable"/><Relationship Id="rId15" Target="theme/theme1.xml" Type="http://schemas.openxmlformats.org/officeDocument/2006/relationships/theme"/><Relationship Id="rId2" Target="stylesWithEffects.xml" Type="http://schemas.microsoft.com/office/2007/relationships/stylesWithEffects"/><Relationship Id="rId3" Target="settings.xml" Type="http://schemas.openxmlformats.org/officeDocument/2006/relationships/settings"/><Relationship Id="rId4" Target="webSettings.xml" Type="http://schemas.openxmlformats.org/officeDocument/2006/relationships/webSettings"/><Relationship Id="rId5" Target="footnotes.xml" Type="http://schemas.openxmlformats.org/officeDocument/2006/relationships/footnotes"/><Relationship Id="rId6" Target="endnotes.xml" Type="http://schemas.openxmlformats.org/officeDocument/2006/relationships/endnotes"/><Relationship Id="rId7" Target="media/image1.wmf" Type="http://schemas.openxmlformats.org/officeDocument/2006/relationships/image"/><Relationship Id="rId8" Target="embeddings/oleObject1.bin" Type="http://schemas.openxmlformats.org/officeDocument/2006/relationships/oleObject"/><Relationship Id="rId9" Target="embeddings/oleObject2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0</Pages>
  <Words>1099</Words>
  <Characters>6270</Characters>
  <Application>Microsoft Office Word</Application>
  <DocSecurity>0</DocSecurity>
  <Lines>52</Lines>
  <Paragraphs>14</Paragraphs>
  <ScaleCrop>false</ScaleCrop>
  <Company>thuvienhoclieu.com</Company>
  <LinksUpToDate>false</LinksUpToDate>
  <CharactersWithSpaces>735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10-12T05:15:00Z</dcterms:created>
  <dc:creator>tailieu123.edu.vn</dc:creator>
  <dc:description>Ma trận đặc tả đề kiểm tra giữa học kỳ 1 Toán 11 Cánh Diều được soạn dưới dạng file word và PDF gồm 10 trang. Các bạn xem và tải về ở dưới.</dc:description>
  <dcterms:modified xsi:type="dcterms:W3CDTF">2023-10-12T05:17:00Z</dcterms:modified>
  <cp:revision>1</cp:revision>
  <dc:title>Ma Trận Đặc Tả Đề Kiểm Tra Giữa Học Kỳ 1 Toán 11 Cánh Diều</dc:title>
</cp:coreProperties>
</file>